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6EB241" w14:textId="3C2683D1" w:rsidR="003A46CC" w:rsidRPr="004B3F13" w:rsidRDefault="00552959" w:rsidP="003A46CC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A46CC" w:rsidRPr="004B3F13">
        <w:rPr>
          <w:rFonts w:ascii="Times New Roman" w:hAnsi="Times New Roman" w:cs="Times New Roman"/>
          <w:sz w:val="28"/>
          <w:szCs w:val="28"/>
          <w:lang w:val="uk-UA"/>
        </w:rPr>
        <w:t>Завдання</w:t>
      </w:r>
    </w:p>
    <w:p w14:paraId="689D1B38" w14:textId="370AAEF6" w:rsidR="003A46CC" w:rsidRPr="004B3F13" w:rsidRDefault="003A46CC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1. Розробити схему електричну принципову мікросхеми на основі прототипу вказаного за варіантом</w:t>
      </w:r>
    </w:p>
    <w:p w14:paraId="2FE6EAF6" w14:textId="38CF18FA" w:rsidR="003A46CC" w:rsidRPr="004B3F13" w:rsidRDefault="003A46CC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2. Побудувати таблицю істинності та визначити логічну функцію, яку виконує мікросхема.</w:t>
      </w:r>
    </w:p>
    <w:p w14:paraId="7BFE0AE7" w14:textId="0347BDA6" w:rsidR="003A46CC" w:rsidRPr="004B3F13" w:rsidRDefault="003A46CC" w:rsidP="003A46CC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Розв’язання</w:t>
      </w:r>
    </w:p>
    <w:p w14:paraId="55B78C66" w14:textId="2C2BBFED" w:rsidR="002C036A" w:rsidRPr="004B3F13" w:rsidRDefault="003A46CC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Прототип схеми:</w:t>
      </w:r>
    </w:p>
    <w:p w14:paraId="5F96CD28" w14:textId="161B02F2" w:rsidR="003A46CC" w:rsidRPr="004B3F13" w:rsidRDefault="001A0073" w:rsidP="003A46CC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4073B53B" wp14:editId="47E77908">
            <wp:extent cx="6286500" cy="27717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4A630" w14:textId="1ECEB4BB" w:rsidR="003A46CC" w:rsidRPr="004B3F13" w:rsidRDefault="003A46CC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У тебе за варіантом Тип підкладки КЕФ, тобто n-тип підкладки, тоді у тебе p-канал у транзисторах.</w:t>
      </w:r>
    </w:p>
    <w:p w14:paraId="7AF83C17" w14:textId="77302FA2" w:rsidR="003A46CC" w:rsidRPr="004B3F13" w:rsidRDefault="003A46CC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Тоді, можемо побудувати уже електричну схему на основі прототипу:</w:t>
      </w:r>
    </w:p>
    <w:p w14:paraId="0EA03EC9" w14:textId="06919384" w:rsidR="003A46CC" w:rsidRPr="004B3F13" w:rsidRDefault="001A0073" w:rsidP="004B3F1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5EDB0568" wp14:editId="64896917">
            <wp:extent cx="6296025" cy="27432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14936" w14:textId="42CFC99A" w:rsidR="003A46CC" w:rsidRPr="004B3F13" w:rsidRDefault="003A46CC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Так як у нас інтегральна мікросхема, то треба аби всі підклади були підключені до спільного виводу.</w:t>
      </w:r>
    </w:p>
    <w:p w14:paraId="12D3C2F9" w14:textId="00F3C218" w:rsidR="00F15D16" w:rsidRPr="004B3F13" w:rsidRDefault="003A46CC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алі переходимо до наступного завдання. Треба скласти таблицю істинності, але легше зробити розбивши схему на каскади. Розглядати будемо спрощену модель схеми, замінивши усі транзистори змінними резисторами, окрім T4 I T5. Так як у них затвор під’єднаний до стоку, то </w:t>
      </w:r>
      <w:r w:rsidR="00F15D16"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ці транзистори будуть грати роль </w:t>
      </w:r>
      <w:r w:rsidR="00B813D9" w:rsidRPr="004B3F13">
        <w:rPr>
          <w:rFonts w:ascii="Times New Roman" w:hAnsi="Times New Roman" w:cs="Times New Roman"/>
          <w:sz w:val="28"/>
          <w:szCs w:val="28"/>
          <w:lang w:val="uk-UA"/>
        </w:rPr>
        <w:t>навантаження</w:t>
      </w:r>
      <w:r w:rsidR="00F15D16"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, тобто заміняємо </w:t>
      </w:r>
      <w:r w:rsidR="00B813D9"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їх </w:t>
      </w:r>
      <w:r w:rsidR="00F15D16" w:rsidRPr="004B3F13">
        <w:rPr>
          <w:rFonts w:ascii="Times New Roman" w:hAnsi="Times New Roman" w:cs="Times New Roman"/>
          <w:sz w:val="28"/>
          <w:szCs w:val="28"/>
          <w:lang w:val="uk-UA"/>
        </w:rPr>
        <w:t>звичайним резистором.</w:t>
      </w:r>
      <w:r w:rsidR="004B3F13" w:rsidRPr="004B3F1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15D16" w:rsidRPr="004B3F13">
        <w:rPr>
          <w:rFonts w:ascii="Times New Roman" w:hAnsi="Times New Roman" w:cs="Times New Roman"/>
          <w:sz w:val="28"/>
          <w:szCs w:val="28"/>
          <w:lang w:val="uk-UA"/>
        </w:rPr>
        <w:t>Тоді, спрощена модель:</w:t>
      </w:r>
    </w:p>
    <w:p w14:paraId="77484FD6" w14:textId="00DD98C3" w:rsidR="003A46CC" w:rsidRPr="004B3F13" w:rsidRDefault="001A0073" w:rsidP="00F15D16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6A122B71" wp14:editId="1E471AF0">
            <wp:extent cx="5486400" cy="356906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709" cy="3581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75B21" w14:textId="1BEA04C2" w:rsidR="00F15D16" w:rsidRPr="004B3F13" w:rsidRDefault="00F15D16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Бачимо, що у цій схемі всього три каскади. Розпочнемо з першого. У нас три змінних резистори, які можна об’єднати в один (R1</w:t>
      </w:r>
      <w:r w:rsidR="00375787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 R2</w:t>
      </w:r>
      <w:r w:rsidR="00375787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 R3, так як паралельно підключені). Це виглядатиме так:</w:t>
      </w:r>
    </w:p>
    <w:p w14:paraId="3F9A1F96" w14:textId="01AEFFE7" w:rsidR="00103F52" w:rsidRDefault="001A0073" w:rsidP="001A0073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60143826" wp14:editId="60FE2FB9">
            <wp:extent cx="4895850" cy="3444131"/>
            <wp:effectExtent l="0" t="0" r="0" b="444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455" cy="3450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F1A37" w14:textId="62B11C5E" w:rsidR="00F15D16" w:rsidRPr="004B3F13" w:rsidRDefault="00F15D16" w:rsidP="004B3F13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lastRenderedPageBreak/>
        <w:t>По формулам буде:</w:t>
      </w:r>
    </w:p>
    <w:p w14:paraId="240D31B7" w14:textId="53C96412" w:rsidR="00F15D16" w:rsidRPr="004B3F13" w:rsidRDefault="00C61616" w:rsidP="00B813D9">
      <w:pPr>
        <w:jc w:val="center"/>
        <w:rPr>
          <w:rFonts w:ascii="Times New Roman" w:hAnsi="Times New Roman" w:cs="Times New Roman"/>
          <w:sz w:val="28"/>
          <w:szCs w:val="28"/>
        </w:rPr>
      </w:pPr>
      <w:r w:rsidRPr="00C61616">
        <w:rPr>
          <w:rFonts w:ascii="Times New Roman" w:hAnsi="Times New Roman" w:cs="Times New Roman"/>
          <w:position w:val="-90"/>
          <w:sz w:val="28"/>
          <w:szCs w:val="28"/>
        </w:rPr>
        <w:object w:dxaOrig="2340" w:dyaOrig="1939" w14:anchorId="386A33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117pt;height:96.75pt" o:ole="">
            <v:imagedata r:id="rId8" o:title=""/>
          </v:shape>
          <o:OLEObject Type="Embed" ProgID="Equation.DSMT4" ShapeID="_x0000_i1071" DrawAspect="Content" ObjectID="_1682021812" r:id="rId9"/>
        </w:object>
      </w:r>
    </w:p>
    <w:p w14:paraId="54BFA03D" w14:textId="77777777" w:rsidR="00F15D16" w:rsidRPr="004B3F13" w:rsidRDefault="00F15D16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По нашому скороченню, у нас вийшов резистивний дільник напруги (по резисторам </w:t>
      </w:r>
      <w:r w:rsidRPr="004B3F1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B3F13">
        <w:rPr>
          <w:rFonts w:ascii="Times New Roman" w:hAnsi="Times New Roman" w:cs="Times New Roman"/>
          <w:sz w:val="28"/>
          <w:szCs w:val="28"/>
          <w:lang w:val="ru-RU"/>
        </w:rPr>
        <w:t xml:space="preserve">4 </w:t>
      </w:r>
      <w:r w:rsidRPr="004B3F1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4B3F1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3F1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B3F13">
        <w:rPr>
          <w:rFonts w:ascii="Times New Roman" w:hAnsi="Times New Roman" w:cs="Times New Roman"/>
          <w:sz w:val="28"/>
          <w:szCs w:val="28"/>
          <w:lang w:val="ru-RU"/>
        </w:rPr>
        <w:t>123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). Знаходимо напругу </w:t>
      </w:r>
      <w:r w:rsidRPr="004B3F13">
        <w:rPr>
          <w:rFonts w:ascii="Times New Roman" w:hAnsi="Times New Roman" w:cs="Times New Roman"/>
          <w:sz w:val="28"/>
          <w:szCs w:val="28"/>
          <w:lang w:val="en-US"/>
        </w:rPr>
        <w:t>Ua:</w:t>
      </w:r>
    </w:p>
    <w:p w14:paraId="3AE638E1" w14:textId="780DAA5C" w:rsidR="00F15D16" w:rsidRPr="004B3F13" w:rsidRDefault="00F15D16" w:rsidP="00B813D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B3F13">
        <w:rPr>
          <w:rFonts w:ascii="Times New Roman" w:hAnsi="Times New Roman" w:cs="Times New Roman"/>
          <w:position w:val="-34"/>
          <w:sz w:val="28"/>
          <w:szCs w:val="28"/>
        </w:rPr>
        <w:object w:dxaOrig="2000" w:dyaOrig="780" w14:anchorId="1029F1E9">
          <v:shape id="_x0000_i1026" type="#_x0000_t75" style="width:99.75pt;height:39pt" o:ole="">
            <v:imagedata r:id="rId10" o:title=""/>
          </v:shape>
          <o:OLEObject Type="Embed" ProgID="Equation.DSMT4" ShapeID="_x0000_i1026" DrawAspect="Content" ObjectID="_1682021813" r:id="rId11"/>
        </w:object>
      </w:r>
    </w:p>
    <w:p w14:paraId="7BE3CFCE" w14:textId="048F5722" w:rsidR="00783AEC" w:rsidRPr="004B3F13" w:rsidRDefault="0085193B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По цих формулах уже можемо складати таблицю істинності для першого каскаду. </w:t>
      </w:r>
      <w:r w:rsidR="00C61616">
        <w:rPr>
          <w:rFonts w:ascii="Times New Roman" w:hAnsi="Times New Roman" w:cs="Times New Roman"/>
          <w:sz w:val="28"/>
          <w:szCs w:val="28"/>
          <w:lang w:val="uk-UA"/>
        </w:rPr>
        <w:t xml:space="preserve">Так як функція не є складною, можна одразу підставляти числа і шукати опір </w:t>
      </w:r>
      <w:r w:rsidR="00C6161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C61616" w:rsidRPr="00C61616">
        <w:rPr>
          <w:rFonts w:ascii="Times New Roman" w:hAnsi="Times New Roman" w:cs="Times New Roman"/>
          <w:sz w:val="28"/>
          <w:szCs w:val="28"/>
          <w:lang w:val="ru-RU"/>
        </w:rPr>
        <w:t>123.</w:t>
      </w:r>
      <w:r w:rsidR="00783AEC"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01221BE0" w14:textId="205B36E0" w:rsidR="00E302B0" w:rsidRPr="00E302B0" w:rsidRDefault="00E302B0" w:rsidP="00E302B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1. Таблиця опорів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82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C61616" w:rsidRPr="004B3F13" w14:paraId="4A228882" w14:textId="49C68D3A" w:rsidTr="00667EA8">
        <w:trPr>
          <w:jc w:val="center"/>
        </w:trPr>
        <w:tc>
          <w:tcPr>
            <w:tcW w:w="682" w:type="dxa"/>
          </w:tcPr>
          <w:p w14:paraId="695C280B" w14:textId="0D0F4F99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 w14:anchorId="777C0425">
                <v:shape id="_x0000_i1112" type="#_x0000_t75" style="width:15pt;height:18.75pt" o:ole="">
                  <v:imagedata r:id="rId12" o:title=""/>
                </v:shape>
                <o:OLEObject Type="Embed" ProgID="Equation.DSMT4" ShapeID="_x0000_i1112" DrawAspect="Content" ObjectID="_1682021814" r:id="rId13"/>
              </w:object>
            </w:r>
          </w:p>
        </w:tc>
        <w:tc>
          <w:tcPr>
            <w:tcW w:w="356" w:type="dxa"/>
          </w:tcPr>
          <w:p w14:paraId="3B2BA2A8" w14:textId="7E251F16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40BCF57" w14:textId="712677E4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241DFAF3" w14:textId="4E9114A5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2D30F48D" w14:textId="458BEB98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21EB8357" w14:textId="23D9F126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7815692F" w14:textId="7B050ADB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72EE7EA3" w14:textId="0B7E5B6A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6124BA04" w14:textId="09859BB2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C61616" w:rsidRPr="004B3F13" w14:paraId="78DF2BD9" w14:textId="59012463" w:rsidTr="00667EA8">
        <w:trPr>
          <w:jc w:val="center"/>
        </w:trPr>
        <w:tc>
          <w:tcPr>
            <w:tcW w:w="682" w:type="dxa"/>
          </w:tcPr>
          <w:p w14:paraId="32146412" w14:textId="13B8186D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 w14:anchorId="57E98F29">
                <v:shape id="_x0000_i1113" type="#_x0000_t75" style="width:15.75pt;height:18.75pt" o:ole="">
                  <v:imagedata r:id="rId14" o:title=""/>
                </v:shape>
                <o:OLEObject Type="Embed" ProgID="Equation.DSMT4" ShapeID="_x0000_i1113" DrawAspect="Content" ObjectID="_1682021815" r:id="rId15"/>
              </w:object>
            </w:r>
          </w:p>
        </w:tc>
        <w:tc>
          <w:tcPr>
            <w:tcW w:w="356" w:type="dxa"/>
          </w:tcPr>
          <w:p w14:paraId="29DBC16A" w14:textId="08508877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6E97BF58" w14:textId="6074B63A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4E9489E1" w14:textId="5634B0A8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337A60C5" w14:textId="3BE7C58E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062C4361" w14:textId="46E62411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916A862" w14:textId="060282EF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53C2372" w14:textId="2965CDBD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1BDDCA40" w14:textId="41928701" w:rsidR="00C61616" w:rsidRPr="004B3F13" w:rsidRDefault="00C61616" w:rsidP="00E302B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C61616" w:rsidRPr="004B3F13" w14:paraId="6BAA7533" w14:textId="26A4BC63" w:rsidTr="00667EA8">
        <w:trPr>
          <w:jc w:val="center"/>
        </w:trPr>
        <w:tc>
          <w:tcPr>
            <w:tcW w:w="682" w:type="dxa"/>
          </w:tcPr>
          <w:p w14:paraId="79370ED0" w14:textId="1B80784C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 w14:anchorId="7588C87E">
                <v:shape id="_x0000_i1115" type="#_x0000_t75" style="width:15.75pt;height:18.75pt" o:ole="">
                  <v:imagedata r:id="rId16" o:title=""/>
                </v:shape>
                <o:OLEObject Type="Embed" ProgID="Equation.DSMT4" ShapeID="_x0000_i1115" DrawAspect="Content" ObjectID="_1682021816" r:id="rId17"/>
              </w:object>
            </w:r>
          </w:p>
        </w:tc>
        <w:tc>
          <w:tcPr>
            <w:tcW w:w="356" w:type="dxa"/>
          </w:tcPr>
          <w:p w14:paraId="50404476" w14:textId="19B536C8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4C8F494B" w14:textId="7E3DB5D5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2FFBA7B3" w14:textId="3EB5A4E0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645D559E" w14:textId="5F0E4EFE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02D63D87" w14:textId="5982F493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2572A6B" w14:textId="2614CD96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57BAE38C" w14:textId="0FED8505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8DBF237" w14:textId="071FB2E3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C61616" w:rsidRPr="004B3F13" w14:paraId="20221823" w14:textId="77777777" w:rsidTr="00667EA8">
        <w:trPr>
          <w:jc w:val="center"/>
        </w:trPr>
        <w:tc>
          <w:tcPr>
            <w:tcW w:w="682" w:type="dxa"/>
          </w:tcPr>
          <w:p w14:paraId="1C30D935" w14:textId="2D5F1E39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 w14:anchorId="459F2A36">
                <v:shape id="_x0000_i1118" type="#_x0000_t75" style="width:22.5pt;height:18.75pt" o:ole="">
                  <v:imagedata r:id="rId18" o:title=""/>
                </v:shape>
                <o:OLEObject Type="Embed" ProgID="Equation.DSMT4" ShapeID="_x0000_i1118" DrawAspect="Content" ObjectID="_1682021817" r:id="rId19"/>
              </w:object>
            </w:r>
          </w:p>
        </w:tc>
        <w:tc>
          <w:tcPr>
            <w:tcW w:w="356" w:type="dxa"/>
          </w:tcPr>
          <w:p w14:paraId="19098665" w14:textId="35173797" w:rsidR="00C61616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D7596C0" w14:textId="56BC6F40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43251738" w14:textId="1604CA76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00F8A686" w14:textId="50D7CD09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5E191AB9" w14:textId="01E1A6A5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04232652" w14:textId="48C2A949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5381C113" w14:textId="6EE528D7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33D8D2F7" w14:textId="685CB059" w:rsidR="00C61616" w:rsidRPr="004B3F13" w:rsidRDefault="00C61616" w:rsidP="00C616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14:paraId="4E1E6BE1" w14:textId="77777777" w:rsidR="00C61616" w:rsidRDefault="00C61616" w:rsidP="00C61616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9FBDCFB" w14:textId="53E3CA6C" w:rsidR="00C61616" w:rsidRPr="004B3F13" w:rsidRDefault="00C61616" w:rsidP="00C61616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1 – </w:t>
      </w:r>
      <w:r w:rsidR="00566522">
        <w:rPr>
          <w:rFonts w:ascii="Times New Roman" w:hAnsi="Times New Roman" w:cs="Times New Roman"/>
          <w:sz w:val="28"/>
          <w:szCs w:val="28"/>
          <w:lang w:val="uk-UA"/>
        </w:rPr>
        <w:t>Це коли опір у нас наближається до нескінченності (якщо говорити за опори)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566522">
        <w:rPr>
          <w:rFonts w:ascii="Times New Roman" w:hAnsi="Times New Roman" w:cs="Times New Roman"/>
          <w:sz w:val="28"/>
          <w:szCs w:val="28"/>
          <w:lang w:val="uk-UA"/>
        </w:rPr>
        <w:t xml:space="preserve">а для </w:t>
      </w:r>
      <w:proofErr w:type="spellStart"/>
      <w:r w:rsidR="00566522">
        <w:rPr>
          <w:rFonts w:ascii="Times New Roman" w:hAnsi="Times New Roman" w:cs="Times New Roman"/>
          <w:sz w:val="28"/>
          <w:szCs w:val="28"/>
          <w:lang w:val="uk-UA"/>
        </w:rPr>
        <w:t>напруг</w:t>
      </w:r>
      <w:proofErr w:type="spellEnd"/>
      <w:r w:rsidR="00566522">
        <w:rPr>
          <w:rFonts w:ascii="Times New Roman" w:hAnsi="Times New Roman" w:cs="Times New Roman"/>
          <w:sz w:val="28"/>
          <w:szCs w:val="28"/>
          <w:lang w:val="uk-UA"/>
        </w:rPr>
        <w:t xml:space="preserve"> – коли вона більша за порогову напругу (коли транзистор відкритий)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>, а 0 – це звичайний нуль</w:t>
      </w:r>
      <w:r w:rsidR="00566522">
        <w:rPr>
          <w:rFonts w:ascii="Times New Roman" w:hAnsi="Times New Roman" w:cs="Times New Roman"/>
          <w:sz w:val="28"/>
          <w:szCs w:val="28"/>
          <w:lang w:val="uk-UA"/>
        </w:rPr>
        <w:t>, коли опір = 0, а напруга менша за порогову напругу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. І підставляємо значення резисторів аби знайти </w:t>
      </w:r>
      <w:proofErr w:type="spellStart"/>
      <w:r w:rsidRPr="004B3F13">
        <w:rPr>
          <w:rFonts w:ascii="Times New Roman" w:hAnsi="Times New Roman" w:cs="Times New Roman"/>
          <w:sz w:val="28"/>
          <w:szCs w:val="28"/>
          <w:lang w:val="en-US"/>
        </w:rPr>
        <w:t>Ua</w:t>
      </w:r>
      <w:proofErr w:type="spellEnd"/>
      <w:r w:rsidRPr="004B3F1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E9F9054" w14:textId="5D5FBC78" w:rsidR="00D83916" w:rsidRPr="004B3F13" w:rsidRDefault="00D83916" w:rsidP="004B3F13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Тоді, загальна таблиця разом з </w:t>
      </w:r>
      <w:r w:rsidRPr="004B3F1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B3F13">
        <w:rPr>
          <w:rFonts w:ascii="Times New Roman" w:hAnsi="Times New Roman" w:cs="Times New Roman"/>
          <w:sz w:val="28"/>
          <w:szCs w:val="28"/>
          <w:lang w:val="ru-RU"/>
        </w:rPr>
        <w:t xml:space="preserve">1, </w:t>
      </w:r>
      <w:r w:rsidRPr="004B3F1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B3F13">
        <w:rPr>
          <w:rFonts w:ascii="Times New Roman" w:hAnsi="Times New Roman" w:cs="Times New Roman"/>
          <w:sz w:val="28"/>
          <w:szCs w:val="28"/>
          <w:lang w:val="ru-RU"/>
        </w:rPr>
        <w:t xml:space="preserve">2, </w:t>
      </w:r>
      <w:r w:rsidRPr="004B3F1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B3F13">
        <w:rPr>
          <w:rFonts w:ascii="Times New Roman" w:hAnsi="Times New Roman" w:cs="Times New Roman"/>
          <w:sz w:val="28"/>
          <w:szCs w:val="28"/>
          <w:lang w:val="ru-RU"/>
        </w:rPr>
        <w:t xml:space="preserve">3 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>матиме вигляд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566522" w:rsidRPr="004B3F13" w14:paraId="0D5A6FF5" w14:textId="77777777" w:rsidTr="003D29D5">
        <w:trPr>
          <w:jc w:val="center"/>
        </w:trPr>
        <w:tc>
          <w:tcPr>
            <w:tcW w:w="704" w:type="dxa"/>
          </w:tcPr>
          <w:p w14:paraId="1865B199" w14:textId="002EB97A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 w14:anchorId="3C71C871">
                <v:shape id="_x0000_i1135" type="#_x0000_t75" style="width:12.75pt;height:18.75pt" o:ole="">
                  <v:imagedata r:id="rId20" o:title=""/>
                </v:shape>
                <o:OLEObject Type="Embed" ProgID="Equation.DSMT4" ShapeID="_x0000_i1135" DrawAspect="Content" ObjectID="_1682021818" r:id="rId21"/>
              </w:object>
            </w:r>
          </w:p>
        </w:tc>
        <w:tc>
          <w:tcPr>
            <w:tcW w:w="356" w:type="dxa"/>
          </w:tcPr>
          <w:p w14:paraId="105AF302" w14:textId="27E0C2C3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0C293E97" w14:textId="2F7B3E2F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2552D670" w14:textId="6B416AE3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75F94746" w14:textId="08861884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7730384B" w14:textId="6271A604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0FEC9CCB" w14:textId="7FB893A8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0347E1DB" w14:textId="5D92E244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77B03452" w14:textId="6931ABBD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566522" w:rsidRPr="004B3F13" w14:paraId="02844734" w14:textId="77777777" w:rsidTr="003D29D5">
        <w:trPr>
          <w:jc w:val="center"/>
        </w:trPr>
        <w:tc>
          <w:tcPr>
            <w:tcW w:w="704" w:type="dxa"/>
          </w:tcPr>
          <w:p w14:paraId="6185B0F7" w14:textId="0FE8389E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 w14:anchorId="61CCFBE4">
                <v:shape id="_x0000_i1144" type="#_x0000_t75" style="width:15pt;height:18.75pt" o:ole="">
                  <v:imagedata r:id="rId22" o:title=""/>
                </v:shape>
                <o:OLEObject Type="Embed" ProgID="Equation.DSMT4" ShapeID="_x0000_i1144" DrawAspect="Content" ObjectID="_1682021819" r:id="rId23"/>
              </w:object>
            </w:r>
          </w:p>
        </w:tc>
        <w:tc>
          <w:tcPr>
            <w:tcW w:w="356" w:type="dxa"/>
          </w:tcPr>
          <w:p w14:paraId="60E2DEF3" w14:textId="704B031B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7A900DB4" w14:textId="3F48B140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036AB525" w14:textId="312D64FC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2FB3FE92" w14:textId="3A1C21F5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2739EE5F" w14:textId="5B4F05A6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747A895A" w14:textId="54A0364B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1BF42F8B" w14:textId="0AC5FFEA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01D0A611" w14:textId="77F8FE51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566522" w:rsidRPr="004B3F13" w14:paraId="6EAF4B83" w14:textId="77777777" w:rsidTr="003D29D5">
        <w:trPr>
          <w:jc w:val="center"/>
        </w:trPr>
        <w:tc>
          <w:tcPr>
            <w:tcW w:w="704" w:type="dxa"/>
          </w:tcPr>
          <w:p w14:paraId="27AC3F7A" w14:textId="415E82CE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1B8E1FDD">
                <v:shape id="_x0000_i1145" type="#_x0000_t75" style="width:14.25pt;height:18.75pt" o:ole="">
                  <v:imagedata r:id="rId24" o:title=""/>
                </v:shape>
                <o:OLEObject Type="Embed" ProgID="Equation.DSMT4" ShapeID="_x0000_i1145" DrawAspect="Content" ObjectID="_1682021820" r:id="rId25"/>
              </w:object>
            </w:r>
          </w:p>
        </w:tc>
        <w:tc>
          <w:tcPr>
            <w:tcW w:w="356" w:type="dxa"/>
          </w:tcPr>
          <w:p w14:paraId="160BFDE6" w14:textId="35C61F83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65180B1D" w14:textId="66DF70A8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666F37F7" w14:textId="6AFB1869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53C2F62A" w14:textId="7D900BD6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796A97A0" w14:textId="4C681B97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0947C452" w14:textId="3CBB81D7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2143468C" w14:textId="087FE099" w:rsidR="00566522" w:rsidRPr="0079427B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2CF62AA6" w14:textId="74DBA30F" w:rsidR="00566522" w:rsidRPr="004B3F13" w:rsidRDefault="00566522" w:rsidP="0056652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79427B" w:rsidRPr="004B3F13" w14:paraId="7E59300F" w14:textId="77777777" w:rsidTr="003D29D5">
        <w:trPr>
          <w:jc w:val="center"/>
        </w:trPr>
        <w:tc>
          <w:tcPr>
            <w:tcW w:w="704" w:type="dxa"/>
          </w:tcPr>
          <w:p w14:paraId="0A4A20D7" w14:textId="47C738A5" w:rsidR="0079427B" w:rsidRPr="004B3F13" w:rsidRDefault="0079427B" w:rsidP="0079427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" w:dyaOrig="380" w14:anchorId="0FB5AD54">
                <v:shape id="_x0000_i1050" type="#_x0000_t75" style="width:18pt;height:18.75pt" o:ole="">
                  <v:imagedata r:id="rId26" o:title=""/>
                </v:shape>
                <o:OLEObject Type="Embed" ProgID="Equation.DSMT4" ShapeID="_x0000_i1050" DrawAspect="Content" ObjectID="_1682021821" r:id="rId27"/>
              </w:object>
            </w:r>
          </w:p>
        </w:tc>
        <w:tc>
          <w:tcPr>
            <w:tcW w:w="356" w:type="dxa"/>
          </w:tcPr>
          <w:p w14:paraId="58DAA0EF" w14:textId="14B937CF" w:rsidR="0079427B" w:rsidRPr="00566522" w:rsidRDefault="00566522" w:rsidP="0079427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65CDFF1" w14:textId="52EE147D" w:rsidR="0079427B" w:rsidRPr="004B3F13" w:rsidRDefault="0079427B" w:rsidP="0079427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440808B4" w14:textId="764D7C2A" w:rsidR="0079427B" w:rsidRPr="004B3F13" w:rsidRDefault="0079427B" w:rsidP="0079427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0342A74E" w14:textId="695D3EEB" w:rsidR="0079427B" w:rsidRPr="004B3F13" w:rsidRDefault="0079427B" w:rsidP="0079427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2F18FA82" w14:textId="390B9859" w:rsidR="0079427B" w:rsidRPr="00566522" w:rsidRDefault="00566522" w:rsidP="0079427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6C4F1648" w14:textId="20EF28F6" w:rsidR="0079427B" w:rsidRPr="00211B99" w:rsidRDefault="00211B99" w:rsidP="0079427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3116BCD2" w14:textId="390CAEFA" w:rsidR="0079427B" w:rsidRPr="004B3F13" w:rsidRDefault="0079427B" w:rsidP="0079427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50569716" w14:textId="6ED46643" w:rsidR="0079427B" w:rsidRPr="004B3F13" w:rsidRDefault="0079427B" w:rsidP="0079427B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</w:tbl>
    <w:p w14:paraId="5017EF47" w14:textId="6EFEDFF4" w:rsidR="00D83916" w:rsidRPr="004B3F13" w:rsidRDefault="00D83916" w:rsidP="00F15D16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0443C5B3" w14:textId="77777777" w:rsidR="00566522" w:rsidRDefault="00566522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1AD910E" w14:textId="77777777" w:rsidR="00566522" w:rsidRDefault="00566522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B2BE0C9" w14:textId="77777777" w:rsidR="00566522" w:rsidRDefault="00566522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82716BC" w14:textId="77777777" w:rsidR="00566522" w:rsidRDefault="00566522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2E2957E" w14:textId="5D5B71BC" w:rsidR="00D83916" w:rsidRPr="004B3F13" w:rsidRDefault="00D83916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lastRenderedPageBreak/>
        <w:t>Усе, таблиця істинності 1 каскаду зроблена. Далі переходимо до 2 і 3 каскаду:</w:t>
      </w:r>
    </w:p>
    <w:p w14:paraId="540A57AD" w14:textId="71E9B844" w:rsidR="00D83916" w:rsidRPr="004B3F13" w:rsidRDefault="000B0CF6" w:rsidP="003D29D5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173D0D7D" wp14:editId="0649820C">
            <wp:extent cx="4019550" cy="3679013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4354" cy="36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A7F16" w14:textId="45B3CB35" w:rsidR="00D83916" w:rsidRPr="004B3F13" w:rsidRDefault="00D83916" w:rsidP="00F15D16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Тут два дільники напруги</w:t>
      </w:r>
      <w:r w:rsidR="003D29D5" w:rsidRPr="004B3F13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3D29D5" w:rsidRPr="004B3F13">
        <w:rPr>
          <w:rFonts w:ascii="Times New Roman" w:hAnsi="Times New Roman" w:cs="Times New Roman"/>
          <w:sz w:val="28"/>
          <w:szCs w:val="28"/>
          <w:lang w:val="uk-UA"/>
        </w:rPr>
        <w:t>2 і 3 каскад відповідно</w:t>
      </w:r>
      <w:r w:rsidR="003D29D5" w:rsidRPr="004B3F13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. Можемо одразу скласти формули напруги </w:t>
      </w:r>
      <w:r w:rsidR="0046007B"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46007B" w:rsidRPr="004B3F13">
        <w:rPr>
          <w:rFonts w:ascii="Times New Roman" w:hAnsi="Times New Roman" w:cs="Times New Roman"/>
          <w:sz w:val="28"/>
          <w:szCs w:val="28"/>
          <w:lang w:val="en-US"/>
        </w:rPr>
        <w:t>Ub</w:t>
      </w:r>
      <w:r w:rsidR="0046007B" w:rsidRPr="004B3F1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6007B"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46007B" w:rsidRPr="004B3F13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46007B" w:rsidRPr="004B3F13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6A252128" w14:textId="62F1A1E1" w:rsidR="004B3F13" w:rsidRPr="000B0CF6" w:rsidRDefault="000B0CF6" w:rsidP="000B0CF6">
      <w:pPr>
        <w:jc w:val="center"/>
        <w:rPr>
          <w:rFonts w:ascii="Times New Roman" w:hAnsi="Times New Roman" w:cs="Times New Roman"/>
          <w:sz w:val="28"/>
          <w:szCs w:val="28"/>
        </w:rPr>
      </w:pPr>
      <w:r w:rsidRPr="004B3F13">
        <w:rPr>
          <w:rFonts w:ascii="Times New Roman" w:hAnsi="Times New Roman" w:cs="Times New Roman"/>
          <w:position w:val="-34"/>
          <w:sz w:val="28"/>
          <w:szCs w:val="28"/>
        </w:rPr>
        <w:object w:dxaOrig="1840" w:dyaOrig="780" w14:anchorId="2AC476DD">
          <v:shape id="_x0000_i1150" type="#_x0000_t75" style="width:92.25pt;height:39pt" o:ole="">
            <v:imagedata r:id="rId29" o:title=""/>
          </v:shape>
          <o:OLEObject Type="Embed" ProgID="Equation.DSMT4" ShapeID="_x0000_i1150" DrawAspect="Content" ObjectID="_1682021822" r:id="rId30"/>
        </w:object>
      </w:r>
      <w:r w:rsidR="00A91584">
        <w:rPr>
          <w:rFonts w:ascii="Times New Roman" w:hAnsi="Times New Roman" w:cs="Times New Roman"/>
          <w:sz w:val="28"/>
          <w:szCs w:val="28"/>
        </w:rPr>
        <w:tab/>
      </w:r>
      <w:r w:rsidRPr="004B3F13">
        <w:rPr>
          <w:rFonts w:ascii="Times New Roman" w:hAnsi="Times New Roman" w:cs="Times New Roman"/>
          <w:position w:val="-34"/>
          <w:sz w:val="28"/>
          <w:szCs w:val="28"/>
        </w:rPr>
        <w:object w:dxaOrig="1700" w:dyaOrig="780" w14:anchorId="368979CF">
          <v:shape id="_x0000_i1148" type="#_x0000_t75" style="width:84.75pt;height:39pt" o:ole="">
            <v:imagedata r:id="rId31" o:title=""/>
          </v:shape>
          <o:OLEObject Type="Embed" ProgID="Equation.DSMT4" ShapeID="_x0000_i1148" DrawAspect="Content" ObjectID="_1682021823" r:id="rId32"/>
        </w:object>
      </w:r>
    </w:p>
    <w:p w14:paraId="659D5378" w14:textId="34D4FE1B" w:rsidR="0046007B" w:rsidRPr="004B3F13" w:rsidRDefault="0046007B" w:rsidP="004B3F13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Складаємо таблицю істинності одразу для двох каскадів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576"/>
        <w:gridCol w:w="356"/>
        <w:gridCol w:w="356"/>
      </w:tblGrid>
      <w:tr w:rsidR="0046007B" w:rsidRPr="004B3F13" w14:paraId="3F916994" w14:textId="77777777" w:rsidTr="003D29D5">
        <w:trPr>
          <w:jc w:val="center"/>
        </w:trPr>
        <w:tc>
          <w:tcPr>
            <w:tcW w:w="576" w:type="dxa"/>
          </w:tcPr>
          <w:p w14:paraId="48772EBA" w14:textId="5CEBC4CD" w:rsidR="0046007B" w:rsidRPr="004B3F13" w:rsidRDefault="003D29D5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" w:dyaOrig="380" w14:anchorId="6D7C8449">
                <v:shape id="_x0000_i1053" type="#_x0000_t75" style="width:18pt;height:18.75pt" o:ole="">
                  <v:imagedata r:id="rId26" o:title=""/>
                </v:shape>
                <o:OLEObject Type="Embed" ProgID="Equation.DSMT4" ShapeID="_x0000_i1053" DrawAspect="Content" ObjectID="_1682021824" r:id="rId33"/>
              </w:object>
            </w:r>
          </w:p>
        </w:tc>
        <w:tc>
          <w:tcPr>
            <w:tcW w:w="328" w:type="dxa"/>
          </w:tcPr>
          <w:p w14:paraId="1F486C7D" w14:textId="1ABA2C50" w:rsidR="0046007B" w:rsidRPr="000B0CF6" w:rsidRDefault="000B0CF6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6" w:type="dxa"/>
          </w:tcPr>
          <w:p w14:paraId="3876C5DC" w14:textId="64A4C4F8" w:rsidR="0046007B" w:rsidRPr="000B0CF6" w:rsidRDefault="000B0CF6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46007B" w:rsidRPr="004B3F13" w14:paraId="61CEF379" w14:textId="77777777" w:rsidTr="003D29D5">
        <w:trPr>
          <w:jc w:val="center"/>
        </w:trPr>
        <w:tc>
          <w:tcPr>
            <w:tcW w:w="576" w:type="dxa"/>
          </w:tcPr>
          <w:p w14:paraId="488C38BE" w14:textId="132BFBD3" w:rsidR="0046007B" w:rsidRPr="004B3F13" w:rsidRDefault="003D29D5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 w14:anchorId="34C56194">
                <v:shape id="_x0000_i1054" type="#_x0000_t75" style="width:15.75pt;height:18.75pt" o:ole="">
                  <v:imagedata r:id="rId34" o:title=""/>
                </v:shape>
                <o:OLEObject Type="Embed" ProgID="Equation.DSMT4" ShapeID="_x0000_i1054" DrawAspect="Content" ObjectID="_1682021825" r:id="rId35"/>
              </w:object>
            </w:r>
          </w:p>
        </w:tc>
        <w:tc>
          <w:tcPr>
            <w:tcW w:w="328" w:type="dxa"/>
          </w:tcPr>
          <w:p w14:paraId="4669B308" w14:textId="516F0002" w:rsidR="0046007B" w:rsidRPr="000B0CF6" w:rsidRDefault="000B0CF6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36" w:type="dxa"/>
          </w:tcPr>
          <w:p w14:paraId="600603DC" w14:textId="488E7980" w:rsidR="0046007B" w:rsidRPr="000B0CF6" w:rsidRDefault="000B0CF6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46007B" w:rsidRPr="004B3F13" w14:paraId="2F9F18BD" w14:textId="77777777" w:rsidTr="003D29D5">
        <w:trPr>
          <w:jc w:val="center"/>
        </w:trPr>
        <w:tc>
          <w:tcPr>
            <w:tcW w:w="576" w:type="dxa"/>
          </w:tcPr>
          <w:p w14:paraId="5B5F6004" w14:textId="46120588" w:rsidR="0046007B" w:rsidRPr="004B3F13" w:rsidRDefault="003D29D5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" w:dyaOrig="380" w14:anchorId="52CEB2ED">
                <v:shape id="_x0000_i1055" type="#_x0000_t75" style="width:18pt;height:18.75pt" o:ole="">
                  <v:imagedata r:id="rId36" o:title=""/>
                </v:shape>
                <o:OLEObject Type="Embed" ProgID="Equation.DSMT4" ShapeID="_x0000_i1055" DrawAspect="Content" ObjectID="_1682021826" r:id="rId37"/>
              </w:object>
            </w:r>
          </w:p>
        </w:tc>
        <w:tc>
          <w:tcPr>
            <w:tcW w:w="328" w:type="dxa"/>
          </w:tcPr>
          <w:p w14:paraId="74F36B57" w14:textId="102B3FDE" w:rsidR="0046007B" w:rsidRPr="000B0CF6" w:rsidRDefault="000B0CF6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36" w:type="dxa"/>
          </w:tcPr>
          <w:p w14:paraId="3969EC68" w14:textId="6F84BB5A" w:rsidR="0046007B" w:rsidRPr="000B0CF6" w:rsidRDefault="000B0CF6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46007B" w:rsidRPr="004B3F13" w14:paraId="30DFE385" w14:textId="77777777" w:rsidTr="003D29D5">
        <w:trPr>
          <w:jc w:val="center"/>
        </w:trPr>
        <w:tc>
          <w:tcPr>
            <w:tcW w:w="576" w:type="dxa"/>
          </w:tcPr>
          <w:p w14:paraId="0584E507" w14:textId="21D821B7" w:rsidR="0046007B" w:rsidRPr="004B3F13" w:rsidRDefault="003D29D5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 w14:anchorId="7AAA32DD">
                <v:shape id="_x0000_i1056" type="#_x0000_t75" style="width:15.75pt;height:18.75pt" o:ole="">
                  <v:imagedata r:id="rId38" o:title=""/>
                </v:shape>
                <o:OLEObject Type="Embed" ProgID="Equation.DSMT4" ShapeID="_x0000_i1056" DrawAspect="Content" ObjectID="_1682021827" r:id="rId39"/>
              </w:object>
            </w:r>
          </w:p>
        </w:tc>
        <w:tc>
          <w:tcPr>
            <w:tcW w:w="328" w:type="dxa"/>
          </w:tcPr>
          <w:p w14:paraId="5652F344" w14:textId="1FE513D9" w:rsidR="0046007B" w:rsidRPr="00A91584" w:rsidRDefault="00A91584" w:rsidP="00F15D1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36" w:type="dxa"/>
          </w:tcPr>
          <w:p w14:paraId="474B5A9C" w14:textId="0A98CA44" w:rsidR="0046007B" w:rsidRPr="00A91584" w:rsidRDefault="00A91584" w:rsidP="00F15D1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46007B" w:rsidRPr="004B3F13" w14:paraId="1DC8265F" w14:textId="77777777" w:rsidTr="003D29D5">
        <w:trPr>
          <w:jc w:val="center"/>
        </w:trPr>
        <w:tc>
          <w:tcPr>
            <w:tcW w:w="576" w:type="dxa"/>
          </w:tcPr>
          <w:p w14:paraId="18283EC9" w14:textId="6F78AC8B" w:rsidR="0046007B" w:rsidRPr="004B3F13" w:rsidRDefault="003D29D5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 w14:anchorId="4B7090B6">
                <v:shape id="_x0000_i1057" type="#_x0000_t75" style="width:15.75pt;height:18.75pt" o:ole="">
                  <v:imagedata r:id="rId40" o:title=""/>
                </v:shape>
                <o:OLEObject Type="Embed" ProgID="Equation.DSMT4" ShapeID="_x0000_i1057" DrawAspect="Content" ObjectID="_1682021828" r:id="rId41"/>
              </w:object>
            </w:r>
          </w:p>
        </w:tc>
        <w:tc>
          <w:tcPr>
            <w:tcW w:w="328" w:type="dxa"/>
          </w:tcPr>
          <w:p w14:paraId="5AFD53D9" w14:textId="594C0C33" w:rsidR="0046007B" w:rsidRPr="00A91584" w:rsidRDefault="00A91584" w:rsidP="00F15D1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236" w:type="dxa"/>
          </w:tcPr>
          <w:p w14:paraId="438699D4" w14:textId="3410FFF5" w:rsidR="0046007B" w:rsidRPr="00A91584" w:rsidRDefault="00A91584" w:rsidP="00F15D1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46007B" w:rsidRPr="004B3F13" w14:paraId="456C5312" w14:textId="77777777" w:rsidTr="003D29D5">
        <w:trPr>
          <w:jc w:val="center"/>
        </w:trPr>
        <w:tc>
          <w:tcPr>
            <w:tcW w:w="576" w:type="dxa"/>
          </w:tcPr>
          <w:p w14:paraId="2274C183" w14:textId="6ACA6139" w:rsidR="0046007B" w:rsidRPr="004B3F13" w:rsidRDefault="00912563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56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79" w14:anchorId="2DC1910F">
                <v:shape id="_x0000_i1168" type="#_x0000_t75" style="width:12pt;height:14.25pt" o:ole="">
                  <v:imagedata r:id="rId42" o:title=""/>
                </v:shape>
                <o:OLEObject Type="Embed" ProgID="Equation.DSMT4" ShapeID="_x0000_i1168" DrawAspect="Content" ObjectID="_1682021829" r:id="rId43"/>
              </w:object>
            </w:r>
          </w:p>
        </w:tc>
        <w:tc>
          <w:tcPr>
            <w:tcW w:w="328" w:type="dxa"/>
          </w:tcPr>
          <w:p w14:paraId="74307E80" w14:textId="493457BD" w:rsidR="0046007B" w:rsidRPr="000B0CF6" w:rsidRDefault="004B0D9F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36" w:type="dxa"/>
          </w:tcPr>
          <w:p w14:paraId="0371F262" w14:textId="1D88A452" w:rsidR="0046007B" w:rsidRPr="000B0CF6" w:rsidRDefault="004B0D9F" w:rsidP="00F15D1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14:paraId="67724A07" w14:textId="26BAAEC9" w:rsidR="0046007B" w:rsidRPr="004B3F13" w:rsidRDefault="0046007B" w:rsidP="004B3F1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Таблиця істинності 2 і 3 каскаду т</w:t>
      </w:r>
      <w:r w:rsidR="004B3F13">
        <w:rPr>
          <w:rFonts w:ascii="Times New Roman" w:hAnsi="Times New Roman" w:cs="Times New Roman"/>
          <w:sz w:val="28"/>
          <w:szCs w:val="28"/>
          <w:lang w:val="uk-UA"/>
        </w:rPr>
        <w:t>акож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 є. Тепер об’єднаємо таблиці істинності першого і другого – третього каскадів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576"/>
        <w:gridCol w:w="412"/>
        <w:gridCol w:w="356"/>
        <w:gridCol w:w="356"/>
        <w:gridCol w:w="356"/>
        <w:gridCol w:w="356"/>
        <w:gridCol w:w="356"/>
        <w:gridCol w:w="356"/>
        <w:gridCol w:w="356"/>
      </w:tblGrid>
      <w:tr w:rsidR="00C45E6C" w:rsidRPr="004B3F13" w14:paraId="444A16A6" w14:textId="77777777" w:rsidTr="00A91584">
        <w:trPr>
          <w:jc w:val="center"/>
        </w:trPr>
        <w:tc>
          <w:tcPr>
            <w:tcW w:w="576" w:type="dxa"/>
          </w:tcPr>
          <w:p w14:paraId="0C3B6256" w14:textId="104F7086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 w14:anchorId="23F88693">
                <v:shape id="_x0000_i1157" type="#_x0000_t75" style="width:12.75pt;height:18.75pt" o:ole="">
                  <v:imagedata r:id="rId20" o:title=""/>
                </v:shape>
                <o:OLEObject Type="Embed" ProgID="Equation.DSMT4" ShapeID="_x0000_i1157" DrawAspect="Content" ObjectID="_1682021830" r:id="rId44"/>
              </w:object>
            </w:r>
          </w:p>
        </w:tc>
        <w:tc>
          <w:tcPr>
            <w:tcW w:w="412" w:type="dxa"/>
          </w:tcPr>
          <w:p w14:paraId="5D382627" w14:textId="75BDE338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4E1C86C0" w14:textId="1FBDAC67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376A52C3" w14:textId="6BC58D0E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04F5C29C" w14:textId="56E099AB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63377DE3" w14:textId="5BD66BE4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62E5558A" w14:textId="37172720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130F7470" w14:textId="7CE7E5F9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52F2B657" w14:textId="15F53C32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5E6C" w:rsidRPr="004B3F13" w14:paraId="4DD07D55" w14:textId="77777777" w:rsidTr="00A91584">
        <w:trPr>
          <w:jc w:val="center"/>
        </w:trPr>
        <w:tc>
          <w:tcPr>
            <w:tcW w:w="576" w:type="dxa"/>
          </w:tcPr>
          <w:p w14:paraId="6953BF7C" w14:textId="7F8504AC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 w14:anchorId="59893361">
                <v:shape id="_x0000_i1158" type="#_x0000_t75" style="width:15pt;height:18.75pt" o:ole="">
                  <v:imagedata r:id="rId22" o:title=""/>
                </v:shape>
                <o:OLEObject Type="Embed" ProgID="Equation.DSMT4" ShapeID="_x0000_i1158" DrawAspect="Content" ObjectID="_1682021831" r:id="rId45"/>
              </w:object>
            </w:r>
          </w:p>
        </w:tc>
        <w:tc>
          <w:tcPr>
            <w:tcW w:w="412" w:type="dxa"/>
          </w:tcPr>
          <w:p w14:paraId="4CE5E870" w14:textId="00E99F1F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2B12FC36" w14:textId="58C3D766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12627032" w14:textId="526F5646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6576FA11" w14:textId="01BA2ED8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20643818" w14:textId="4A2F3820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3FC8A2FF" w14:textId="733CA6B8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0F21E5E9" w14:textId="161E6553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227DC3E2" w14:textId="58936E66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45E6C" w:rsidRPr="004B3F13" w14:paraId="6F6A9AA5" w14:textId="77777777" w:rsidTr="00A91584">
        <w:trPr>
          <w:jc w:val="center"/>
        </w:trPr>
        <w:tc>
          <w:tcPr>
            <w:tcW w:w="576" w:type="dxa"/>
          </w:tcPr>
          <w:p w14:paraId="5265039D" w14:textId="1BF785D9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0A91F1D7">
                <v:shape id="_x0000_i1159" type="#_x0000_t75" style="width:14.25pt;height:18.75pt" o:ole="">
                  <v:imagedata r:id="rId24" o:title=""/>
                </v:shape>
                <o:OLEObject Type="Embed" ProgID="Equation.DSMT4" ShapeID="_x0000_i1159" DrawAspect="Content" ObjectID="_1682021832" r:id="rId46"/>
              </w:object>
            </w:r>
          </w:p>
        </w:tc>
        <w:tc>
          <w:tcPr>
            <w:tcW w:w="412" w:type="dxa"/>
          </w:tcPr>
          <w:p w14:paraId="084880CB" w14:textId="1A89F6EA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6081AEA8" w14:textId="4E39B871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6A1644BC" w14:textId="3180D500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7357DB1A" w14:textId="3C11ABD0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0C7D697D" w14:textId="4EBC80A8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42448965" w14:textId="1979E9A7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A57CF3E" w14:textId="6ADD9793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75B65869" w14:textId="52C8ACC8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45E6C" w:rsidRPr="004B3F13" w14:paraId="6A687DBC" w14:textId="77777777" w:rsidTr="00A91584">
        <w:trPr>
          <w:jc w:val="center"/>
        </w:trPr>
        <w:tc>
          <w:tcPr>
            <w:tcW w:w="576" w:type="dxa"/>
          </w:tcPr>
          <w:p w14:paraId="7DE921E4" w14:textId="70E24E68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" w:dyaOrig="380" w14:anchorId="05538A03">
                <v:shape id="_x0000_i1160" type="#_x0000_t75" style="width:18pt;height:18.75pt" o:ole="">
                  <v:imagedata r:id="rId26" o:title=""/>
                </v:shape>
                <o:OLEObject Type="Embed" ProgID="Equation.DSMT4" ShapeID="_x0000_i1160" DrawAspect="Content" ObjectID="_1682021833" r:id="rId47"/>
              </w:object>
            </w:r>
          </w:p>
        </w:tc>
        <w:tc>
          <w:tcPr>
            <w:tcW w:w="412" w:type="dxa"/>
          </w:tcPr>
          <w:p w14:paraId="73C635AA" w14:textId="4DFDDFF9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605B51E" w14:textId="7BEBB29A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74020B33" w14:textId="6E9E898D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0D74926D" w14:textId="1F420C63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4C220C7B" w14:textId="4C349156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51459CF4" w14:textId="16DEEF6B" w:rsidR="00C45E6C" w:rsidRPr="00211B99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76A32769" w14:textId="16FD2357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</w:tcPr>
          <w:p w14:paraId="6C2BE120" w14:textId="53F4F0F2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55108B" w:rsidRPr="004B3F13" w14:paraId="66EC8B99" w14:textId="77777777" w:rsidTr="00A91584">
        <w:trPr>
          <w:jc w:val="center"/>
        </w:trPr>
        <w:tc>
          <w:tcPr>
            <w:tcW w:w="576" w:type="dxa"/>
          </w:tcPr>
          <w:p w14:paraId="7F70FD5B" w14:textId="6F45FFED" w:rsidR="0055108B" w:rsidRPr="004B3F13" w:rsidRDefault="002B39FA" w:rsidP="00AD20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" w:dyaOrig="380" w14:anchorId="1298140D">
                <v:shape id="_x0000_i1063" type="#_x0000_t75" style="width:18pt;height:18.75pt" o:ole="">
                  <v:imagedata r:id="rId36" o:title=""/>
                </v:shape>
                <o:OLEObject Type="Embed" ProgID="Equation.DSMT4" ShapeID="_x0000_i1063" DrawAspect="Content" ObjectID="_1682021834" r:id="rId48"/>
              </w:object>
            </w:r>
          </w:p>
        </w:tc>
        <w:tc>
          <w:tcPr>
            <w:tcW w:w="412" w:type="dxa"/>
          </w:tcPr>
          <w:p w14:paraId="2CB47A6E" w14:textId="180D5876" w:rsidR="0055108B" w:rsidRPr="00C45E6C" w:rsidRDefault="00C45E6C" w:rsidP="00AD20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22C996DE" w14:textId="76337523" w:rsidR="0055108B" w:rsidRPr="00A91584" w:rsidRDefault="00A91584" w:rsidP="00AD20BD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2AAD9260" w14:textId="54F1C8DF" w:rsidR="0055108B" w:rsidRPr="004B3F13" w:rsidRDefault="0055108B" w:rsidP="00AD20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FD52A8A" w14:textId="5AB3F95D" w:rsidR="0055108B" w:rsidRPr="004B3F13" w:rsidRDefault="0055108B" w:rsidP="00AD20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0FCDDCC8" w14:textId="5C4FB192" w:rsidR="0055108B" w:rsidRPr="004B3F13" w:rsidRDefault="00C45E6C" w:rsidP="00AD20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679BA6AA" w14:textId="760CDABB" w:rsidR="0055108B" w:rsidRPr="00211B99" w:rsidRDefault="00211B99" w:rsidP="00AD20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955C8EF" w14:textId="43317DB8" w:rsidR="0055108B" w:rsidRPr="004B3F13" w:rsidRDefault="0055108B" w:rsidP="00AD20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4B0A585C" w14:textId="5CB0E14C" w:rsidR="0055108B" w:rsidRPr="004B3F13" w:rsidRDefault="0055108B" w:rsidP="00AD20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45E6C" w:rsidRPr="004B3F13" w14:paraId="329C16C7" w14:textId="77777777" w:rsidTr="00A91584">
        <w:trPr>
          <w:jc w:val="center"/>
        </w:trPr>
        <w:tc>
          <w:tcPr>
            <w:tcW w:w="576" w:type="dxa"/>
          </w:tcPr>
          <w:p w14:paraId="3A00A830" w14:textId="42644A46" w:rsidR="00C45E6C" w:rsidRPr="004B3F13" w:rsidRDefault="00912563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56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79" w14:anchorId="331B8905">
                <v:shape id="_x0000_i1170" type="#_x0000_t75" style="width:12pt;height:14.25pt" o:ole="">
                  <v:imagedata r:id="rId42" o:title=""/>
                </v:shape>
                <o:OLEObject Type="Embed" ProgID="Equation.DSMT4" ShapeID="_x0000_i1170" DrawAspect="Content" ObjectID="_1682021835" r:id="rId49"/>
              </w:object>
            </w:r>
          </w:p>
        </w:tc>
        <w:tc>
          <w:tcPr>
            <w:tcW w:w="412" w:type="dxa"/>
          </w:tcPr>
          <w:p w14:paraId="464116B9" w14:textId="7107FD73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4A119684" w14:textId="58B9B19E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</w:tcPr>
          <w:p w14:paraId="1FC82198" w14:textId="36AF795F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BBD7D50" w14:textId="3C75ABB0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0F7D4FA4" w14:textId="3529D6FF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564F76E" w14:textId="58A9F51C" w:rsidR="00C45E6C" w:rsidRPr="00211B99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D752149" w14:textId="594DA9CA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318ABDB2" w14:textId="6AF8B1CD" w:rsidR="00C45E6C" w:rsidRPr="004B3F13" w:rsidRDefault="00C45E6C" w:rsidP="00C45E6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B3F1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14:paraId="51920476" w14:textId="77777777" w:rsidR="0055108B" w:rsidRPr="004B3F13" w:rsidRDefault="0055108B" w:rsidP="00F15D16">
      <w:pPr>
        <w:rPr>
          <w:rFonts w:ascii="Times New Roman" w:hAnsi="Times New Roman" w:cs="Times New Roman"/>
          <w:sz w:val="28"/>
          <w:szCs w:val="28"/>
          <w:lang w:val="uk-UA"/>
        </w:rPr>
      </w:pPr>
    </w:p>
    <w:p w14:paraId="7379A2AD" w14:textId="3B44A7B2" w:rsidR="00D64000" w:rsidRPr="00D64000" w:rsidRDefault="00D64000" w:rsidP="00D64000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D6400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и побачили, що другий каскад </w:t>
      </w:r>
      <w:proofErr w:type="spellStart"/>
      <w:r w:rsidRPr="00D64000">
        <w:rPr>
          <w:rFonts w:ascii="Times New Roman" w:hAnsi="Times New Roman" w:cs="Times New Roman"/>
          <w:sz w:val="28"/>
          <w:szCs w:val="28"/>
          <w:lang w:val="uk-UA"/>
        </w:rPr>
        <w:t>інвертуючий</w:t>
      </w:r>
      <w:proofErr w:type="spellEnd"/>
      <w:r w:rsidRPr="00D64000">
        <w:rPr>
          <w:rFonts w:ascii="Times New Roman" w:hAnsi="Times New Roman" w:cs="Times New Roman"/>
          <w:sz w:val="28"/>
          <w:szCs w:val="28"/>
          <w:lang w:val="uk-UA"/>
        </w:rPr>
        <w:t xml:space="preserve">, через що </w:t>
      </w:r>
      <w:proofErr w:type="spellStart"/>
      <w:r w:rsidRPr="00D64000">
        <w:rPr>
          <w:rFonts w:ascii="Times New Roman" w:hAnsi="Times New Roman" w:cs="Times New Roman"/>
          <w:sz w:val="28"/>
          <w:szCs w:val="28"/>
          <w:lang w:val="en-US"/>
        </w:rPr>
        <w:t>Ub</w:t>
      </w:r>
      <w:proofErr w:type="spellEnd"/>
      <w:r w:rsidRPr="00D64000">
        <w:rPr>
          <w:rFonts w:ascii="Times New Roman" w:hAnsi="Times New Roman" w:cs="Times New Roman"/>
          <w:sz w:val="28"/>
          <w:szCs w:val="28"/>
          <w:lang w:val="uk-UA"/>
        </w:rPr>
        <w:t xml:space="preserve"> має протилежні знаки відносно </w:t>
      </w:r>
      <w:proofErr w:type="spellStart"/>
      <w:r w:rsidRPr="00D64000">
        <w:rPr>
          <w:rFonts w:ascii="Times New Roman" w:hAnsi="Times New Roman" w:cs="Times New Roman"/>
          <w:sz w:val="28"/>
          <w:szCs w:val="28"/>
          <w:lang w:val="en-US"/>
        </w:rPr>
        <w:t>Ua</w:t>
      </w:r>
      <w:proofErr w:type="spellEnd"/>
      <w:r w:rsidRPr="00D64000">
        <w:rPr>
          <w:rFonts w:ascii="Times New Roman" w:hAnsi="Times New Roman" w:cs="Times New Roman"/>
          <w:sz w:val="28"/>
          <w:szCs w:val="28"/>
          <w:lang w:val="uk-UA"/>
        </w:rPr>
        <w:t xml:space="preserve">, а третій каскад не є </w:t>
      </w:r>
      <w:proofErr w:type="spellStart"/>
      <w:r w:rsidRPr="00D64000">
        <w:rPr>
          <w:rFonts w:ascii="Times New Roman" w:hAnsi="Times New Roman" w:cs="Times New Roman"/>
          <w:sz w:val="28"/>
          <w:szCs w:val="28"/>
          <w:lang w:val="uk-UA"/>
        </w:rPr>
        <w:t>інвертуючим</w:t>
      </w:r>
      <w:proofErr w:type="spellEnd"/>
      <w:r w:rsidRPr="00D64000">
        <w:rPr>
          <w:rFonts w:ascii="Times New Roman" w:hAnsi="Times New Roman" w:cs="Times New Roman"/>
          <w:sz w:val="28"/>
          <w:szCs w:val="28"/>
          <w:lang w:val="uk-UA"/>
        </w:rPr>
        <w:t xml:space="preserve">, тому і </w:t>
      </w:r>
      <w:r w:rsidR="00CC4D26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CC4D26" w:rsidRPr="00CC4D2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64000">
        <w:rPr>
          <w:rFonts w:ascii="Times New Roman" w:hAnsi="Times New Roman" w:cs="Times New Roman"/>
          <w:sz w:val="28"/>
          <w:szCs w:val="28"/>
          <w:lang w:val="uk-UA"/>
        </w:rPr>
        <w:t xml:space="preserve">має те саме, що </w:t>
      </w:r>
      <w:proofErr w:type="spellStart"/>
      <w:r w:rsidRPr="00D64000">
        <w:rPr>
          <w:rFonts w:ascii="Times New Roman" w:hAnsi="Times New Roman" w:cs="Times New Roman"/>
          <w:sz w:val="28"/>
          <w:szCs w:val="28"/>
          <w:lang w:val="en-US"/>
        </w:rPr>
        <w:t>Ub</w:t>
      </w:r>
      <w:proofErr w:type="spellEnd"/>
      <w:r w:rsidRPr="00D6400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6E117961" w14:textId="45FBB2C7" w:rsidR="0055108B" w:rsidRPr="004B3F13" w:rsidRDefault="00085544" w:rsidP="004B3F13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Далі складаємо логічну функцію по отриманій таб</w:t>
      </w:r>
      <w:r w:rsidR="006058AE" w:rsidRPr="004B3F13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>иці:</w:t>
      </w:r>
    </w:p>
    <w:p w14:paraId="64064545" w14:textId="1B53E010" w:rsidR="006058AE" w:rsidRPr="004B3F13" w:rsidRDefault="00912563" w:rsidP="00222C20">
      <w:pPr>
        <w:jc w:val="center"/>
        <w:rPr>
          <w:rFonts w:ascii="Times New Roman" w:hAnsi="Times New Roman" w:cs="Times New Roman"/>
          <w:sz w:val="28"/>
          <w:szCs w:val="28"/>
        </w:rPr>
      </w:pPr>
      <w:r w:rsidRPr="00E06386">
        <w:rPr>
          <w:rFonts w:ascii="Times New Roman" w:hAnsi="Times New Roman" w:cs="Times New Roman"/>
          <w:position w:val="-110"/>
          <w:sz w:val="28"/>
          <w:szCs w:val="28"/>
        </w:rPr>
        <w:object w:dxaOrig="7660" w:dyaOrig="2240" w14:anchorId="75DA3036">
          <v:shape id="_x0000_i1172" type="#_x0000_t75" style="width:382.5pt;height:108.75pt" o:ole="">
            <v:imagedata r:id="rId50" o:title=""/>
          </v:shape>
          <o:OLEObject Type="Embed" ProgID="Equation.DSMT4" ShapeID="_x0000_i1172" DrawAspect="Content" ObjectID="_1682021836" r:id="rId51"/>
        </w:object>
      </w:r>
    </w:p>
    <w:p w14:paraId="412D2F3E" w14:textId="1D295DE8" w:rsidR="006058AE" w:rsidRPr="004B3F13" w:rsidRDefault="006058AE" w:rsidP="00F2500A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Всі перетворення і скорочення є в інеті, + у відео по консультації.</w:t>
      </w:r>
    </w:p>
    <w:p w14:paraId="57043E49" w14:textId="1DE2D3A9" w:rsidR="006058AE" w:rsidRPr="00912563" w:rsidRDefault="006058AE" w:rsidP="00F2500A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B3F13">
        <w:rPr>
          <w:rFonts w:ascii="Times New Roman" w:hAnsi="Times New Roman" w:cs="Times New Roman"/>
          <w:sz w:val="28"/>
          <w:szCs w:val="28"/>
          <w:lang w:val="uk-UA"/>
        </w:rPr>
        <w:t>І далі, останній крок, малюємо просто логічну схему</w:t>
      </w:r>
      <w:r w:rsidR="007C2EB7" w:rsidRPr="004B3F13">
        <w:rPr>
          <w:rFonts w:ascii="Times New Roman" w:hAnsi="Times New Roman" w:cs="Times New Roman"/>
          <w:sz w:val="28"/>
          <w:szCs w:val="28"/>
          <w:lang w:val="uk-UA"/>
        </w:rPr>
        <w:t xml:space="preserve"> по формулі</w:t>
      </w:r>
      <w:r w:rsidRPr="004B3F13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3C008671" w14:textId="28543932" w:rsidR="006058AE" w:rsidRPr="004B3F13" w:rsidRDefault="00912563" w:rsidP="00F15D1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03691E7D" wp14:editId="3AD56A1A">
            <wp:extent cx="6296025" cy="13049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058AE" w:rsidRPr="004B3F13" w:rsidSect="00103F52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46CC"/>
    <w:rsid w:val="00085544"/>
    <w:rsid w:val="000B0CF6"/>
    <w:rsid w:val="00103F52"/>
    <w:rsid w:val="00185B9F"/>
    <w:rsid w:val="001A0073"/>
    <w:rsid w:val="001C7D70"/>
    <w:rsid w:val="00211B99"/>
    <w:rsid w:val="00220865"/>
    <w:rsid w:val="00222C20"/>
    <w:rsid w:val="002B39FA"/>
    <w:rsid w:val="002C036A"/>
    <w:rsid w:val="0032452E"/>
    <w:rsid w:val="00375787"/>
    <w:rsid w:val="003A46CC"/>
    <w:rsid w:val="003D29D5"/>
    <w:rsid w:val="0046007B"/>
    <w:rsid w:val="004B0D9F"/>
    <w:rsid w:val="004B3F13"/>
    <w:rsid w:val="0055108B"/>
    <w:rsid w:val="00552959"/>
    <w:rsid w:val="00566522"/>
    <w:rsid w:val="006058AE"/>
    <w:rsid w:val="006F2B89"/>
    <w:rsid w:val="00783AEC"/>
    <w:rsid w:val="0079427B"/>
    <w:rsid w:val="007C2EB7"/>
    <w:rsid w:val="0085193B"/>
    <w:rsid w:val="00851F74"/>
    <w:rsid w:val="00882981"/>
    <w:rsid w:val="00912563"/>
    <w:rsid w:val="009B66E3"/>
    <w:rsid w:val="009C00A3"/>
    <w:rsid w:val="009D532E"/>
    <w:rsid w:val="00A50423"/>
    <w:rsid w:val="00A91584"/>
    <w:rsid w:val="00B41EC0"/>
    <w:rsid w:val="00B616E0"/>
    <w:rsid w:val="00B813D9"/>
    <w:rsid w:val="00C37A99"/>
    <w:rsid w:val="00C45E6C"/>
    <w:rsid w:val="00C61616"/>
    <w:rsid w:val="00CC4D26"/>
    <w:rsid w:val="00D6272C"/>
    <w:rsid w:val="00D64000"/>
    <w:rsid w:val="00D83916"/>
    <w:rsid w:val="00DD6592"/>
    <w:rsid w:val="00E06386"/>
    <w:rsid w:val="00E302B0"/>
    <w:rsid w:val="00ED11F3"/>
    <w:rsid w:val="00F15D16"/>
    <w:rsid w:val="00F2500A"/>
    <w:rsid w:val="00FB4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3C8E38"/>
  <w15:chartTrackingRefBased/>
  <w15:docId w15:val="{DE6AC122-3B5B-4C5C-8356-22BD5B6AF2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3A46CC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table" w:styleId="a3">
    <w:name w:val="Table Grid"/>
    <w:basedOn w:val="a1"/>
    <w:uiPriority w:val="39"/>
    <w:rsid w:val="00783A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image" Target="media/image1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image" Target="media/image2.png"/><Relationship Id="rId10" Type="http://schemas.openxmlformats.org/officeDocument/2006/relationships/image" Target="media/image6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3.bin"/><Relationship Id="rId8" Type="http://schemas.openxmlformats.org/officeDocument/2006/relationships/image" Target="media/image5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oleObject" Target="embeddings/oleObject21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png"/><Relationship Id="rId36" Type="http://schemas.openxmlformats.org/officeDocument/2006/relationships/image" Target="media/image19.wmf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3</TotalTime>
  <Pages>5</Pages>
  <Words>501</Words>
  <Characters>2860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Шевчук</dc:creator>
  <cp:keywords/>
  <dc:description/>
  <cp:lastModifiedBy>Дмитрий Шевчук</cp:lastModifiedBy>
  <cp:revision>29</cp:revision>
  <dcterms:created xsi:type="dcterms:W3CDTF">2021-03-12T12:08:00Z</dcterms:created>
  <dcterms:modified xsi:type="dcterms:W3CDTF">2021-05-08T20:26:00Z</dcterms:modified>
</cp:coreProperties>
</file>